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52A16" w:rsidRDefault="00752A16">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湖南高考物理真题及答案</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752A16" w:rsidRDefault="00752A16">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752A16" w:rsidRDefault="00752A16">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752A16" w:rsidRDefault="00752A16">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752A16" w:rsidRDefault="00752A16">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6406"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6407" r:id="rId14"/>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6408" r:id="rId16"/>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6409" r:id="rId18"/>
        </w:objec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6410" r:id="rId20"/>
        </w:object>
      </w:r>
    </w:p>
    <w:p w:rsidR="00752A16" w:rsidRDefault="00752A16">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6411"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752A16" w:rsidRDefault="00752A16">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752A16" w:rsidRDefault="00752A16">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752A16" w:rsidRDefault="00752A16">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752A16" w:rsidRDefault="00752A16">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752A16" w:rsidRDefault="00752A16">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6412"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6413"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752A16" w:rsidRDefault="00752A16">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6414" r:id="rId33"/>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6415" r:id="rId35"/>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6416" r:id="rId37"/>
        </w:object>
      </w:r>
    </w:p>
    <w:p w:rsidR="00752A16" w:rsidRDefault="00752A16">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752A16" w:rsidRDefault="00752A16">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752A16" w:rsidRDefault="00752A16">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6417" r:id="rId58"/>
        </w:objec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6418" r:id="rId60"/>
        </w:objec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6419" r:id="rId62"/>
        </w:objec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6420" r:id="rId64"/>
        </w:object>
      </w:r>
    </w:p>
    <w:p w:rsidR="00752A16" w:rsidRDefault="00752A16">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752A16" w:rsidRDefault="00752A16">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752A16" w:rsidRDefault="00752A16">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752A16" w:rsidRDefault="00752A16">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6421" r:id="rId66"/>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6422"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6423" r:id="rId70"/>
        </w:object>
      </w:r>
      <w:r>
        <w:rPr>
          <w:rFonts w:ascii="宋体" w:hAnsi="宋体" w:cs="宋体" w:hint="eastAsia"/>
          <w:szCs w:val="21"/>
        </w:rPr>
        <w:t>倍。</w:t>
      </w:r>
    </w:p>
    <w:p w:rsidR="00752A16" w:rsidRDefault="00752A16">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752A16" w:rsidRDefault="00752A16">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752A16" w:rsidRDefault="00752A16">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6424" r:id="rId72"/>
        </w:object>
      </w:r>
      <w:r>
        <w:rPr>
          <w:rFonts w:ascii="宋体" w:hAnsi="宋体" w:cs="宋体" w:hint="eastAsia"/>
          <w:szCs w:val="21"/>
        </w:rPr>
        <w:t>的整数倍</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752A16" w:rsidRDefault="00752A16">
      <w:pPr>
        <w:spacing w:line="360" w:lineRule="auto"/>
        <w:rPr>
          <w:rFonts w:ascii="宋体" w:hAnsi="宋体" w:cs="宋体" w:hint="eastAsia"/>
          <w:szCs w:val="21"/>
        </w:rPr>
      </w:pPr>
      <w:r>
        <w:rPr>
          <w:rFonts w:ascii="宋体" w:hAnsi="宋体" w:cs="宋体" w:hint="eastAsia"/>
          <w:b/>
          <w:szCs w:val="21"/>
        </w:rPr>
        <w:t xml:space="preserve"> </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752A16" w:rsidRDefault="00752A16">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752A16" w:rsidRDefault="00752A16">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752A16" w:rsidRDefault="00752A16">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752A16" w:rsidRDefault="00752A16">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752A16" w:rsidRDefault="00752A16">
      <w:pPr>
        <w:autoSpaceDE w:val="0"/>
        <w:autoSpaceDN w:val="0"/>
        <w:adjustRightInd w:val="0"/>
        <w:spacing w:line="360" w:lineRule="auto"/>
        <w:ind w:left="360" w:right="212" w:firstLine="1340"/>
        <w:rPr>
          <w:rFonts w:ascii="宋体" w:hAnsi="宋体" w:cs="宋体" w:hint="eastAsia"/>
          <w:szCs w:val="21"/>
        </w:rPr>
      </w:pP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right="212"/>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752A16" w:rsidRDefault="00752A16">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752A16" w:rsidRDefault="00752A1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752A16" w:rsidRDefault="00752A1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752A16" w:rsidRDefault="00752A16">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752A16" w:rsidRDefault="00752A16">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752A16" w:rsidRDefault="00752A16">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752A16" w:rsidRDefault="00752A16">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752A16" w:rsidRDefault="00752A16">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752A16" w:rsidRDefault="00752A1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752A16" w:rsidRDefault="00752A16">
      <w:pPr>
        <w:autoSpaceDE w:val="0"/>
        <w:autoSpaceDN w:val="0"/>
        <w:adjustRightInd w:val="0"/>
        <w:spacing w:line="360" w:lineRule="auto"/>
        <w:ind w:left="360" w:right="212" w:firstLine="1040"/>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752A16" w:rsidRDefault="00752A1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752A16" w:rsidRDefault="00752A16">
      <w:pPr>
        <w:autoSpaceDE w:val="0"/>
        <w:autoSpaceDN w:val="0"/>
        <w:adjustRightInd w:val="0"/>
        <w:spacing w:line="360" w:lineRule="auto"/>
        <w:ind w:left="360" w:right="212" w:firstLine="600"/>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752A16" w:rsidRDefault="00752A1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752A16" w:rsidRDefault="00752A16">
      <w:pPr>
        <w:autoSpaceDE w:val="0"/>
        <w:autoSpaceDN w:val="0"/>
        <w:adjustRightInd w:val="0"/>
        <w:spacing w:line="360" w:lineRule="auto"/>
        <w:ind w:left="360" w:right="212" w:firstLine="320"/>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752A16" w:rsidRDefault="00752A1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752A16" w:rsidRDefault="00752A16">
      <w:pPr>
        <w:autoSpaceDE w:val="0"/>
        <w:autoSpaceDN w:val="0"/>
        <w:adjustRightInd w:val="0"/>
        <w:spacing w:line="360" w:lineRule="auto"/>
        <w:ind w:left="360" w:right="212"/>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752A16" w:rsidRDefault="00752A16">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752A16" w:rsidRDefault="00752A16">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752A16" w:rsidRDefault="00752A16">
      <w:pPr>
        <w:autoSpaceDE w:val="0"/>
        <w:autoSpaceDN w:val="0"/>
        <w:adjustRightInd w:val="0"/>
        <w:spacing w:line="360" w:lineRule="auto"/>
        <w:ind w:left="360" w:right="212" w:firstLine="1220"/>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752A16" w:rsidRDefault="00752A16">
      <w:pPr>
        <w:autoSpaceDE w:val="0"/>
        <w:autoSpaceDN w:val="0"/>
        <w:adjustRightInd w:val="0"/>
        <w:spacing w:line="360" w:lineRule="auto"/>
        <w:ind w:left="360" w:right="212" w:firstLine="540"/>
        <w:rPr>
          <w:rFonts w:ascii="宋体" w:hAnsi="宋体" w:cs="宋体" w:hint="eastAsia"/>
          <w:szCs w:val="21"/>
        </w:rPr>
      </w:pP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52A16" w:rsidRDefault="00752A16" w:rsidP="00752A16">
      <w:r>
        <w:separator/>
      </w:r>
    </w:p>
  </w:endnote>
  <w:endnote w:type="continuationSeparator" w:id="0">
    <w:p w:rsidR="00752A16" w:rsidRDefault="00752A16" w:rsidP="00752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52A16" w:rsidRDefault="00752A16" w:rsidP="00752A16">
      <w:r>
        <w:separator/>
      </w:r>
    </w:p>
  </w:footnote>
  <w:footnote w:type="continuationSeparator" w:id="0">
    <w:p w:rsidR="00752A16" w:rsidRDefault="00752A16" w:rsidP="00752A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752A16"/>
    <w:rsid w:val="06E6348B"/>
    <w:rsid w:val="0C0645F5"/>
    <w:rsid w:val="1CDF328D"/>
    <w:rsid w:val="25981332"/>
    <w:rsid w:val="2EEB3877"/>
    <w:rsid w:val="35CD251E"/>
    <w:rsid w:val="35FA6C6A"/>
    <w:rsid w:val="37036EB0"/>
    <w:rsid w:val="3C415C7B"/>
    <w:rsid w:val="48736036"/>
    <w:rsid w:val="4B5C2E76"/>
    <w:rsid w:val="4D8B628F"/>
    <w:rsid w:val="59993968"/>
    <w:rsid w:val="5A2E5AF9"/>
    <w:rsid w:val="5A554BE4"/>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E5AA487A-F161-418E-A204-7F32D8F60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752A16"/>
    <w:pPr>
      <w:tabs>
        <w:tab w:val="center" w:pos="4153"/>
        <w:tab w:val="right" w:pos="8306"/>
      </w:tabs>
      <w:snapToGrid w:val="0"/>
      <w:jc w:val="center"/>
    </w:pPr>
    <w:rPr>
      <w:sz w:val="18"/>
      <w:szCs w:val="18"/>
    </w:rPr>
  </w:style>
  <w:style w:type="character" w:customStyle="1" w:styleId="a6">
    <w:name w:val="页眉 字符"/>
    <w:basedOn w:val="a0"/>
    <w:link w:val="a5"/>
    <w:rsid w:val="00752A16"/>
    <w:rPr>
      <w:kern w:val="2"/>
      <w:sz w:val="18"/>
      <w:szCs w:val="18"/>
    </w:rPr>
  </w:style>
  <w:style w:type="paragraph" w:styleId="a7">
    <w:name w:val="footer"/>
    <w:basedOn w:val="a"/>
    <w:link w:val="a8"/>
    <w:rsid w:val="00752A16"/>
    <w:pPr>
      <w:tabs>
        <w:tab w:val="center" w:pos="4153"/>
        <w:tab w:val="right" w:pos="8306"/>
      </w:tabs>
      <w:snapToGrid w:val="0"/>
      <w:jc w:val="left"/>
    </w:pPr>
    <w:rPr>
      <w:sz w:val="18"/>
      <w:szCs w:val="18"/>
    </w:rPr>
  </w:style>
  <w:style w:type="character" w:customStyle="1" w:styleId="a8">
    <w:name w:val="页脚 字符"/>
    <w:basedOn w:val="a0"/>
    <w:link w:val="a7"/>
    <w:rsid w:val="00752A1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6:00Z</dcterms:created>
  <dcterms:modified xsi:type="dcterms:W3CDTF">2025-03-2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